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7F3D87" w14:textId="77777777" w:rsidR="00FC5860" w:rsidRPr="00660F40" w:rsidRDefault="00000000">
      <w:pPr>
        <w:spacing w:line="285" w:lineRule="auto"/>
        <w:jc w:val="center"/>
        <w:rPr>
          <w:color w:val="EE0000"/>
        </w:rPr>
      </w:pPr>
      <w:r w:rsidRPr="00660F40">
        <w:rPr>
          <w:rFonts w:ascii="宋体" w:hAnsi="宋体"/>
          <w:b/>
          <w:noProof/>
          <w:color w:val="EE0000"/>
          <w:sz w:val="32"/>
        </w:rPr>
        <w:drawing>
          <wp:anchor distT="0" distB="0" distL="114300" distR="114300" simplePos="0" relativeHeight="251658240" behindDoc="0" locked="0" layoutInCell="1" allowOverlap="1" wp14:anchorId="01D3EC9C" wp14:editId="3A28C3A3">
            <wp:simplePos x="0" y="0"/>
            <wp:positionH relativeFrom="page">
              <wp:posOffset>11696700</wp:posOffset>
            </wp:positionH>
            <wp:positionV relativeFrom="topMargin">
              <wp:posOffset>11442700</wp:posOffset>
            </wp:positionV>
            <wp:extent cx="330200" cy="457200"/>
            <wp:effectExtent l="0" t="0" r="0" b="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60F40">
        <w:rPr>
          <w:rFonts w:ascii="宋体" w:hAnsi="宋体"/>
          <w:b/>
          <w:color w:val="EE0000"/>
          <w:sz w:val="32"/>
        </w:rPr>
        <w:t>武威市</w:t>
      </w:r>
      <w:r w:rsidRPr="00660F40">
        <w:rPr>
          <w:rFonts w:eastAsia="Times New Roman" w:cs="Times New Roman"/>
          <w:b/>
          <w:color w:val="EE0000"/>
          <w:sz w:val="32"/>
        </w:rPr>
        <w:t>2025</w:t>
      </w:r>
      <w:r w:rsidRPr="00660F40">
        <w:rPr>
          <w:rFonts w:ascii="宋体" w:hAnsi="宋体"/>
          <w:b/>
          <w:color w:val="EE0000"/>
          <w:sz w:val="32"/>
        </w:rPr>
        <w:t>年初中学业水平考试物理试卷</w:t>
      </w:r>
    </w:p>
    <w:p w14:paraId="106822C3" w14:textId="77777777" w:rsidR="00FC5860" w:rsidRPr="00BE1BCD" w:rsidRDefault="00000000"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分，每小题给出的四个选项中只有一个正确）</w:t>
      </w:r>
    </w:p>
    <w:p w14:paraId="060A4798" w14:textId="77777777" w:rsidR="00FC5860" w:rsidRPr="00BE1BCD" w:rsidRDefault="000000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深空探测器的电子系统容易受太空中带电粒子的干扰，下列粒子中不会因带电对电子系统产生干扰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536940E6" w14:textId="77777777" w:rsidR="00DF03B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00000">
        <w:rPr>
          <w:rFonts w:ascii="宋体" w:hAnsi="宋体"/>
        </w:rPr>
        <w:t>电子</w:t>
      </w:r>
      <w:r w:rsidRPr="00BE1BCD">
        <w:tab/>
        <w:t xml:space="preserve">B. </w:t>
      </w:r>
      <w:r w:rsidR="00000000">
        <w:rPr>
          <w:rFonts w:ascii="宋体" w:hAnsi="宋体"/>
        </w:rPr>
        <w:t>中子</w:t>
      </w:r>
      <w:r w:rsidRPr="00BE1BCD">
        <w:tab/>
        <w:t xml:space="preserve">C. </w:t>
      </w:r>
      <w:r w:rsidR="00000000">
        <w:rPr>
          <w:rFonts w:ascii="宋体" w:hAnsi="宋体"/>
        </w:rPr>
        <w:t>质子</w:t>
      </w:r>
      <w:r w:rsidRPr="00BE1BCD">
        <w:tab/>
        <w:t xml:space="preserve">D. </w:t>
      </w:r>
      <w:r w:rsidR="00000000">
        <w:rPr>
          <w:rFonts w:ascii="宋体" w:hAnsi="宋体"/>
        </w:rPr>
        <w:t>原子核</w:t>
      </w:r>
    </w:p>
    <w:p w14:paraId="07EB979E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有关声现象的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42436A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超声波可以击碎结石，说明声波能传递能量</w:t>
      </w:r>
    </w:p>
    <w:p w14:paraId="2C509B1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音乐教室墙壁安装消音棉是在声音传播过程中减弱噪声</w:t>
      </w:r>
    </w:p>
    <w:p w14:paraId="2B5AFB67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吹笛子时，笛子发出的声音是由手指振动产生的</w:t>
      </w:r>
    </w:p>
    <w:p w14:paraId="5C6B78C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宇航员在空间站核心舱内能直接对话是因为舱内有气体</w:t>
      </w:r>
    </w:p>
    <w:p w14:paraId="22056CBF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《木兰诗》展现了我国北方乐府民歌</w:t>
      </w:r>
      <w:r>
        <w:rPr>
          <w:rFonts w:ascii="宋体" w:hAnsi="宋体"/>
          <w:noProof/>
          <w:color w:val="000000"/>
        </w:rPr>
        <w:drawing>
          <wp:inline distT="0" distB="0" distL="0" distR="0" wp14:anchorId="48E60913" wp14:editId="3BF70BF9">
            <wp:extent cx="133350" cy="177800"/>
            <wp:effectExtent l="0" t="0" r="0" b="0"/>
            <wp:docPr id="200378" name="图片 2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卓越成就。下列四幅图与诗中“当窗理云鬓，对镜贴花黄”涉及的光现象原理相同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52997EE" w14:textId="77777777" w:rsidR="00DF03B5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F9322C8" wp14:editId="1AAA0589">
            <wp:extent cx="971550" cy="11715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亭台倒影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7A31910" wp14:editId="17052872">
            <wp:extent cx="1219200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日晷计时</w:t>
      </w:r>
    </w:p>
    <w:p w14:paraId="67B6564E" w14:textId="77777777" w:rsidR="00DF03B5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3BED68A5" wp14:editId="1DD44382">
            <wp:extent cx="1304925" cy="781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清疑浅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32E833A" wp14:editId="5A6D4054">
            <wp:extent cx="1000125" cy="1047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地面树影</w:t>
      </w:r>
    </w:p>
    <w:p w14:paraId="5919EE2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朱雀二号改进型遥二运载火箭成功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颗卫星送入预定轨道。关于卫星发射和运行过程，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2D29673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火箭加速升空过，卫星的动能转化为重力势能</w:t>
      </w:r>
    </w:p>
    <w:p w14:paraId="73E2A7C5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箭星分离前，以火箭为参照物，卫星是运动的</w:t>
      </w:r>
    </w:p>
    <w:p w14:paraId="594B234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卫星上太阳能电池板的作用是将电能转化为机械能</w:t>
      </w:r>
    </w:p>
    <w:p w14:paraId="32955E9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卫星依靠电磁波来实现星地实时数据传输</w:t>
      </w:r>
    </w:p>
    <w:p w14:paraId="275AB41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小康在水平路面上滑轮滑，当他脚踩右轮向后蹬地时，人向前运动；停止蹬地后，人和轮滑运动地越来越慢，最终停下来。关于此过程，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DBC1CD7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右轮蹬地使左轮向前滑行过程中，左轮所受的重力做了功</w:t>
      </w:r>
    </w:p>
    <w:p w14:paraId="14AB4451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人和轮滑静止在地面上时，人对轮滑的压力和轮滑对人的支持力是一对平衡力</w:t>
      </w:r>
    </w:p>
    <w:p w14:paraId="09689399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停止蹬地，人和轮滑一起向前滑行过程中，轮滑不再受力的作用</w:t>
      </w:r>
    </w:p>
    <w:p w14:paraId="0BF30297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停止蹬地，人和轮滑运动地越来越慢，是因为有力改变了人和轮滑的运动状态</w:t>
      </w:r>
    </w:p>
    <w:p w14:paraId="04B72291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小栋了解到伽利略温度计的测温原理后，想自己动手设计一个粗略测温的装置，他的设计思路如下：在密闭的玻璃容器中装上一种密度会随温度升高而减小的特殊液体，液体中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体积相等、密度不同且标有温度示数的小球，小球不吸收液体且热胀冷缩可以忽略不计，当有小球悬浮时，悬浮小球上标有的温度值就是当前环境的温度。如图所示，是这个测温装置的示意图。其中小球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上所标温度值为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，相邻标号的小球上所标的温度值间隔为</w:t>
      </w:r>
      <w:r>
        <w:rPr>
          <w:rFonts w:eastAsia="Times New Roman" w:cs="Times New Roman"/>
          <w:color w:val="000000"/>
        </w:rPr>
        <w:t>2℃</w:t>
      </w:r>
      <w:r>
        <w:rPr>
          <w:rFonts w:ascii="宋体" w:hAnsi="宋体"/>
          <w:color w:val="000000"/>
        </w:rPr>
        <w:t>，则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0B5C1A3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49C4E3" wp14:editId="2513014C">
            <wp:extent cx="1724025" cy="11239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23D17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时，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处于漂浮状态</w:t>
      </w:r>
    </w:p>
    <w:p w14:paraId="377E8202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时所受</w:t>
      </w:r>
      <w:r>
        <w:rPr>
          <w:rFonts w:ascii="宋体" w:hAnsi="宋体"/>
          <w:noProof/>
          <w:color w:val="000000"/>
        </w:rPr>
        <w:drawing>
          <wp:inline distT="0" distB="0" distL="0" distR="0" wp14:anchorId="6525895D" wp14:editId="6C139CEF">
            <wp:extent cx="133350" cy="177800"/>
            <wp:effectExtent l="0" t="0" r="0" b="0"/>
            <wp:docPr id="200382" name="图片 2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浮力小于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时所受的浮力</w:t>
      </w:r>
    </w:p>
    <w:p w14:paraId="0B4E663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球漂浮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小球沉底，则环境温度在</w:t>
      </w:r>
      <w:r>
        <w:rPr>
          <w:rFonts w:eastAsia="Times New Roman" w:cs="Times New Roman"/>
          <w:color w:val="000000"/>
        </w:rPr>
        <w:t>23℃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25℃</w:t>
      </w:r>
      <w:r>
        <w:rPr>
          <w:rFonts w:ascii="宋体" w:hAnsi="宋体"/>
          <w:color w:val="000000"/>
        </w:rPr>
        <w:t>之间</w:t>
      </w:r>
    </w:p>
    <w:p w14:paraId="59B302A6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要增大该装置能测得的最高温度，可增加一个与小球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体积相等但质量更大的小球</w:t>
      </w:r>
    </w:p>
    <w:p w14:paraId="43797185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14:paraId="2504E5A4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始终水平匀速直线飞行的飞机，在向目标处空投物资后，飞机的机械能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物资在空中加速下落的过程中，其惯性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均选填“变大”“变小”或“不变”）。</w:t>
      </w:r>
    </w:p>
    <w:p w14:paraId="47EA94C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炎热的夏天洗完澡后身上有水，走动时会感到非常凉快，这是因为身上的水蒸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吸热”或“放热”）的缘故；附近的人能闻到沐浴露的香味，这是由于分子在不停息地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0D59713B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小明根据我国古书记载制作了一个冰透镜，并放在太阳下顺利将纸巾点燃，这是利用了冰透镜对阳光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作用；小明想到太阳辐射出巨大的光和热，是因为太阳内部发生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核裂变”或“核聚变”）反应导致的。</w:t>
      </w:r>
    </w:p>
    <w:p w14:paraId="3B5991FE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个轻质小球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靠近时相互排斥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靠近时相互吸引。上述现象是它们可能带有电荷导致的，其中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小球可能不带电；毛皮摩擦过的橡胶棒会带上电荷，橡胶棒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导体”“半导体”或“绝缘体”）。</w:t>
      </w:r>
    </w:p>
    <w:p w14:paraId="7642818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宏给爷爷剪指甲时发现，指甲剪磨甲片表面有粗糙的条纹，这是为了增大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力；指甲剪的结构简图如图所示，其中</w:t>
      </w:r>
      <w:r>
        <w:rPr>
          <w:rFonts w:eastAsia="Times New Roman" w:cs="Times New Roman"/>
          <w:i/>
          <w:color w:val="000000"/>
        </w:rPr>
        <w:t>OBD</w: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省力”或“费力”）杠杆。</w:t>
      </w:r>
    </w:p>
    <w:p w14:paraId="70702A73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7786918" wp14:editId="7164A9B0">
            <wp:extent cx="1838325" cy="904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97B49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救生员营救冰面被困人员时，通常匍匐前进，这是为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增大”或“减小”）人对冰面的压强；匍匐前进时救生员对冰面的压力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大于”“小于”或“等于”）直立前进时救生员对冰面的压力。</w:t>
      </w:r>
    </w:p>
    <w:p w14:paraId="5E9B5C96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用打气筒打气时，气筒壁会发热，这主要是因为活塞对筒内气体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做功”或“热传递”），使筒内气体内能增大，温度升高，此过程中的能量转化与四冲程汽油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冲程的能量转化相同。</w:t>
      </w:r>
    </w:p>
    <w:p w14:paraId="093BC1C2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油电混合动力汽车在减速制动时，可以将电动机作为发电机使用，从而将汽车的一部分机械能转化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电能”或“内能”）储存起来，这种能量转化能够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提高”或“降低”）汽车在频繁制动过程中的能量损耗。</w:t>
      </w:r>
    </w:p>
    <w:p w14:paraId="5484EC18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识图、作图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）</w:t>
      </w:r>
    </w:p>
    <w:p w14:paraId="0A622C8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甲、乙两个相同的装置分别由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形磁铁、导体棒和金属支架构成，导体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放在支架上，支架由导线连接。闭合开关并向右移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也会随之向右移动，其中甲装置涉及的物理学原理是由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奥斯特”或“法拉第”）发现的，乙装置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动圈式扬声器”或“动圈式话筒”）的原理相同。</w:t>
      </w:r>
    </w:p>
    <w:p w14:paraId="7353591C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CEBB53" wp14:editId="3EF538B1">
            <wp:extent cx="2247900" cy="11334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E831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市场上有一种变声器，可以改变声音</w:t>
      </w:r>
      <w:r>
        <w:rPr>
          <w:rFonts w:ascii="宋体" w:hAnsi="宋体"/>
          <w:noProof/>
          <w:color w:val="000000"/>
        </w:rPr>
        <w:drawing>
          <wp:inline distT="0" distB="0" distL="0" distR="0" wp14:anchorId="608CBA76" wp14:editId="11DA2ABE">
            <wp:extent cx="133350" cy="177800"/>
            <wp:effectExtent l="0" t="0" r="0" b="0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特性。某段声音的波形变化如图所示，变声前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段，变声后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段，则变声后声音的音调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高”“不变”或“变低”），响度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“不变”或“变小”）。</w:t>
      </w:r>
    </w:p>
    <w:p w14:paraId="79486711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A687BF" wp14:editId="04B2AA98">
            <wp:extent cx="1962150" cy="1000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6E33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是登山运动员沿倾斜山脊向上行走的示意图，请在图中画出运动员所受支持力和摩擦力的示意图（可把力的作用点画在重心上）。</w:t>
      </w:r>
    </w:p>
    <w:p w14:paraId="4267D8D9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547349A" wp14:editId="27B9D84E">
            <wp:extent cx="1495425" cy="819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6E03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小安家的某个三孔插座经常连接大功率用电器，为了用电安全，他想在三孔插座上串联一个保险丝后再接入家庭电路，请在图中用笔画线表示导线帮小安完成电路连接。</w:t>
      </w:r>
    </w:p>
    <w:p w14:paraId="2E0365BC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ABF271" wp14:editId="2280A52E">
            <wp:extent cx="2009775" cy="9906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29E09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实验探究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095596B7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童外出游玩时捡到一颗白色的小石头，看着很像和田白玉，他想到可以用测密度的方法来鉴别是不是和田白玉，具体方法如下。</w:t>
      </w:r>
    </w:p>
    <w:p w14:paraId="33839CFC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4D9E2B" wp14:editId="08B9A3E7">
            <wp:extent cx="4191000" cy="2362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A335B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将托盘天平放在水平桌面上，取下两侧垫圈后，将游码移至标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处，然后调节平衡螺母，直至指针对准分度盘中央的刻度线；</w:t>
      </w:r>
    </w:p>
    <w:p w14:paraId="7D0112A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调好的天平测量石头的质量。天平平衡后，右盘中砝码的数量和游码对应的位置如图甲所示，则石块的质量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；</w:t>
      </w:r>
    </w:p>
    <w:p w14:paraId="2D35A6C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测体积时，先往量筒内倒入</w:t>
      </w:r>
      <w:r>
        <w:rPr>
          <w:rFonts w:eastAsia="Times New Roman" w:cs="Times New Roman"/>
          <w:color w:val="000000"/>
        </w:rPr>
        <w:t>40mL</w:t>
      </w:r>
      <w:r>
        <w:rPr>
          <w:rFonts w:ascii="宋体" w:hAnsi="宋体"/>
          <w:color w:val="000000"/>
        </w:rPr>
        <w:t>的水，然后用细线拴住石头放入水中，石头沉底后，量筒中液面的高度如图乙所示，由此计算出石头的密度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g/cm</w:t>
      </w:r>
      <w:r>
        <w:rPr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</w:t>
      </w:r>
    </w:p>
    <w:p w14:paraId="7E4AE6FE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查阅资料发现，和田白玉的密度在</w:t>
      </w:r>
      <w:r>
        <w:rPr>
          <w:rFonts w:eastAsia="Times New Roman" w:cs="Times New Roman"/>
          <w:color w:val="000000"/>
        </w:rPr>
        <w:t>2.9g/cm</w:t>
      </w:r>
      <w:r>
        <w:rPr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3.1g/cm</w:t>
      </w:r>
      <w:r>
        <w:rPr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之间，通过对比可知此石头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是”或“不是”）和田白百玉；</w:t>
      </w:r>
    </w:p>
    <w:p w14:paraId="1A8C96E9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童在实验评估时，考虑到石头会吸水，请你说明这对密度测量结果会产生怎样的影响，并说明理由（石头体积变化不计）：</w:t>
      </w:r>
      <w:r>
        <w:rPr>
          <w:color w:val="000000"/>
        </w:rPr>
        <w:t>____________________________</w:t>
      </w:r>
      <w:r>
        <w:rPr>
          <w:rFonts w:ascii="宋体" w:hAnsi="宋体"/>
          <w:color w:val="000000"/>
        </w:rPr>
        <w:t>。</w:t>
      </w:r>
    </w:p>
    <w:p w14:paraId="1E862D35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小勤从废旧收音机上拆下一个完好的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他想知道该电阻的阻值，采用“伏安法”进行测量，图甲实验所用电源电压为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。</w:t>
      </w:r>
    </w:p>
    <w:p w14:paraId="1C810573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D184F2" wp14:editId="04E62251">
            <wp:extent cx="4676775" cy="1447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AD34A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用笔画线表示导线，补全图甲实物电路的连接；</w:t>
      </w:r>
    </w:p>
    <w:p w14:paraId="46486E7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闭合开关前，滑动变阻器的滑片应位于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端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）；</w:t>
      </w:r>
    </w:p>
    <w:p w14:paraId="63C18D23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闭合开关后，发现电压表有示数，电流表无示数，由此可判断产生的故障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13505860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排除故障后，正确连接电路。移动滑动变阻器滑片到某一位置时，发现电流表示数为</w:t>
      </w:r>
      <w:r>
        <w:rPr>
          <w:rFonts w:eastAsia="Times New Roman" w:cs="Times New Roman"/>
          <w:color w:val="000000"/>
        </w:rPr>
        <w:t>0.24A</w:t>
      </w:r>
      <w:r>
        <w:rPr>
          <w:rFonts w:ascii="宋体" w:hAnsi="宋体"/>
          <w:color w:val="000000"/>
        </w:rPr>
        <w:t>，电压表示数如图乙所示，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，则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noProof/>
          <w:color w:val="000000"/>
        </w:rPr>
        <w:drawing>
          <wp:inline distT="0" distB="0" distL="0" distR="0" wp14:anchorId="0BBF2E35" wp14:editId="405C643F">
            <wp:extent cx="133350" cy="177800"/>
            <wp:effectExtent l="0" t="0" r="0" b="0"/>
            <wp:docPr id="200380" name="图片 2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阻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；</w:t>
      </w:r>
    </w:p>
    <w:p w14:paraId="0C5B1A7E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了减小实验误差，小勤应采取的措施是：</w:t>
      </w:r>
      <w:r>
        <w:rPr>
          <w:color w:val="000000"/>
        </w:rPr>
        <w:t>______________________</w:t>
      </w:r>
      <w:r>
        <w:rPr>
          <w:rFonts w:ascii="宋体" w:hAnsi="宋体"/>
          <w:color w:val="000000"/>
        </w:rPr>
        <w:t>；</w:t>
      </w:r>
    </w:p>
    <w:p w14:paraId="1E140F6B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勤不小心将电压表损坏，爸爸告诉小勤，仅利用电流表和已知阻值的定值电阻也可以测电阻。小勤设计了图丙所示的电路（电源电压未知）来测量另一个待测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的阻值，电流表选</w:t>
      </w:r>
      <w:r>
        <w:rPr>
          <w:rFonts w:eastAsia="Times New Roman" w:cs="Times New Roman"/>
          <w:color w:val="000000"/>
        </w:rPr>
        <w:t>0~0.6A</w:t>
      </w:r>
      <w:r>
        <w:rPr>
          <w:rFonts w:ascii="宋体" w:hAnsi="宋体"/>
          <w:color w:val="000000"/>
        </w:rPr>
        <w:t>的量程，定值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的阻值为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/>
          <w:color w:val="000000"/>
        </w:rPr>
        <w:t>。</w:t>
      </w:r>
    </w:p>
    <w:p w14:paraId="02A045D4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具体操作如下：</w:t>
      </w:r>
    </w:p>
    <w:p w14:paraId="59A39434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闭合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断开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读出电流表示数为</w:t>
      </w:r>
      <w:r>
        <w:rPr>
          <w:rFonts w:eastAsia="Times New Roman" w:cs="Times New Roman"/>
          <w:color w:val="000000"/>
        </w:rPr>
        <w:t>0.40A</w:t>
      </w:r>
      <w:r>
        <w:rPr>
          <w:rFonts w:ascii="宋体" w:hAnsi="宋体"/>
          <w:color w:val="000000"/>
        </w:rPr>
        <w:t>；</w:t>
      </w:r>
    </w:p>
    <w:p w14:paraId="737985F4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，读出电流表示数为</w:t>
      </w:r>
      <w:r>
        <w:rPr>
          <w:rFonts w:eastAsia="Times New Roman" w:cs="Times New Roman"/>
          <w:color w:val="000000"/>
        </w:rPr>
        <w:t>0.50A</w:t>
      </w:r>
      <w:r>
        <w:rPr>
          <w:rFonts w:ascii="宋体" w:hAnsi="宋体"/>
          <w:color w:val="000000"/>
        </w:rPr>
        <w:t>（请将实验操作补充完整）；</w:t>
      </w:r>
    </w:p>
    <w:p w14:paraId="1814C42D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以上数据可得，待测电阻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的阻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；</w:t>
      </w:r>
    </w:p>
    <w:p w14:paraId="6FB6A06D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小勤研究发现，在电源电压和电流表量程不变的情况下，利用该电路能测出的最小阻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，原因是</w:t>
      </w:r>
      <w:r>
        <w:rPr>
          <w:color w:val="000000"/>
        </w:rPr>
        <w:t>__________________</w:t>
      </w:r>
      <w:r>
        <w:rPr>
          <w:rFonts w:ascii="宋体" w:hAnsi="宋体"/>
          <w:color w:val="000000"/>
        </w:rPr>
        <w:t>。</w:t>
      </w:r>
    </w:p>
    <w:p w14:paraId="4C356AA3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简答与计算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分。简答部分要有必要的分析和说明，计算部分要有主要公式及数值代入过程，计算结果要有数值和单位。）</w:t>
      </w:r>
    </w:p>
    <w:p w14:paraId="3848BE91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生活中有很多“吸”的现象，不同现象中“吸”的物理原理不同，请用物理学原理解释以下现象。</w:t>
      </w:r>
    </w:p>
    <w:p w14:paraId="59C381DD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黑板擦能“吸”在带有铁质背板的黑板上；</w:t>
      </w:r>
    </w:p>
    <w:p w14:paraId="3C59D62C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大风天气，房间内其它窗户都关闭，打开一扇窗户时窗帘会被“吸”到窗外。</w:t>
      </w:r>
    </w:p>
    <w:p w14:paraId="5D7A3C7C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学校航模社团用无人机进行学科实践，已知无人机整机质量</w:t>
      </w:r>
      <w:r>
        <w:rPr>
          <w:rFonts w:ascii="宋体" w:hAnsi="宋体"/>
          <w:noProof/>
          <w:color w:val="000000"/>
        </w:rPr>
        <w:drawing>
          <wp:inline distT="0" distB="0" distL="0" distR="0" wp14:anchorId="337E992F" wp14:editId="1AC760D1">
            <wp:extent cx="158750" cy="190500"/>
            <wp:effectExtent l="0" t="0" r="0" b="0"/>
            <wp:docPr id="200384" name="图片 2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2kg</w:t>
      </w:r>
      <w:r>
        <w:rPr>
          <w:rFonts w:ascii="宋体" w:hAnsi="宋体"/>
          <w:color w:val="000000"/>
        </w:rPr>
        <w:t>。</w:t>
      </w:r>
    </w:p>
    <w:p w14:paraId="356F4D7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D9E300" wp14:editId="5AE6763A">
            <wp:extent cx="1466850" cy="5810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BC811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高想要测量操场长度，他让无人机从操场一端以</w:t>
      </w:r>
      <w:r>
        <w:rPr>
          <w:rFonts w:eastAsia="Times New Roman" w:cs="Times New Roman"/>
          <w:color w:val="000000"/>
        </w:rPr>
        <w:t>2m/s</w:t>
      </w:r>
      <w:r>
        <w:rPr>
          <w:rFonts w:ascii="宋体" w:hAnsi="宋体"/>
          <w:color w:val="000000"/>
        </w:rPr>
        <w:t>的速度水平匀速直线飞行到另一端，发现用</w:t>
      </w:r>
      <w:r>
        <w:rPr>
          <w:rFonts w:ascii="宋体" w:hAnsi="宋体"/>
          <w:color w:val="000000"/>
        </w:rPr>
        <w:lastRenderedPageBreak/>
        <w:t>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秒，请问他测得的操场长度为多少？</w:t>
      </w:r>
    </w:p>
    <w:p w14:paraId="1B36F4FE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飞想了解无人机上升过程中的输出功率，他让无人机匀速直线上升</w:t>
      </w:r>
      <w:r>
        <w:rPr>
          <w:rFonts w:eastAsia="Times New Roman" w:cs="Times New Roman"/>
          <w:color w:val="000000"/>
        </w:rPr>
        <w:t>80m</w:t>
      </w:r>
      <w:r>
        <w:rPr>
          <w:rFonts w:ascii="宋体" w:hAnsi="宋体"/>
          <w:color w:val="000000"/>
        </w:rPr>
        <w:t>，发现用时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秒，请问此过程中他测得的无人机的输出功率是多少？（空气阻力不计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</w:t>
      </w:r>
    </w:p>
    <w:p w14:paraId="26616C52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新家有阻值为</w:t>
      </w:r>
      <w:r>
        <w:rPr>
          <w:rFonts w:eastAsia="Times New Roman" w:cs="Times New Roman"/>
          <w:color w:val="000000"/>
        </w:rPr>
        <w:t>50Ω</w:t>
      </w:r>
      <w:r>
        <w:rPr>
          <w:rFonts w:ascii="宋体" w:hAnsi="宋体"/>
          <w:color w:val="000000"/>
        </w:rPr>
        <w:t>的发热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一个、额定电压为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的小型电动机（带有风扇叶）一个、开关两个和导线若干，他想利用这些器材制作一个风干机，风干机要有“吹冷风”和“吹热风”两种模式，吹冷风时只有电动机工作；吹热风时发热电阻和电动机同时工作，但不能出现发热电阻单独工作的情况。</w:t>
      </w:r>
    </w:p>
    <w:p w14:paraId="02855A89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527964" wp14:editId="3507E7DE">
            <wp:extent cx="1790700" cy="12858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FDF4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在下图所示虚线框内的电路图中补画开关和导线，帮小新完成风干机的电路原理图；</w:t>
      </w:r>
    </w:p>
    <w:p w14:paraId="7B915EB8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按以上电路原理图完成风干机制作后，小新发现发热电阻的功率偏大，存在安全隐患，他想在保留原发热电阻基础上，让发热总功率减小为原来的</w:t>
      </w:r>
      <w:r>
        <w:object w:dxaOrig="225" w:dyaOrig="555" w14:anchorId="0B56F0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x1F6rcPFJGdN+fUPil0Ivg==" style="width:11.5pt;height:28pt" o:ole="">
            <v:imagedata r:id="rId25" o:title="eqId56d266a04f3dc7483eddbc26c5e487db"/>
          </v:shape>
          <o:OLEObject Type="Embed" ProgID="Equation.DSMT4" ShapeID="_x0000_i1025" DrawAspect="Content" ObjectID="_1809364446" r:id="rId26"/>
        </w:object>
      </w:r>
      <w:r>
        <w:rPr>
          <w:rFonts w:ascii="宋体" w:hAnsi="宋体"/>
          <w:color w:val="000000"/>
        </w:rPr>
        <w:t>，请问：</w:t>
      </w:r>
    </w:p>
    <w:p w14:paraId="12EBAAF6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他需要购买一个新的发热电阻与原发热电阻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串联”或“并联”）；</w:t>
      </w:r>
    </w:p>
    <w:p w14:paraId="760A6B6B" w14:textId="77777777" w:rsidR="00DF03B5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通过计算说明，需要购买的发热电阻的阻值是多少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？</w:t>
      </w:r>
      <w:r>
        <w:rPr>
          <w:color w:val="000000"/>
        </w:rPr>
        <w:br w:type="page"/>
      </w:r>
    </w:p>
    <w:p w14:paraId="08C7CFBA" w14:textId="77777777" w:rsidR="00DF03B5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lastRenderedPageBreak/>
        <w:t>武威市</w:t>
      </w:r>
      <w:r>
        <w:rPr>
          <w:rFonts w:eastAsia="Times New Roman" w:cs="Times New Roman"/>
          <w:b/>
          <w:color w:val="000000"/>
          <w:sz w:val="32"/>
        </w:rPr>
        <w:t>2025</w:t>
      </w:r>
      <w:r>
        <w:rPr>
          <w:rFonts w:ascii="宋体" w:hAnsi="宋体"/>
          <w:b/>
          <w:color w:val="000000"/>
          <w:sz w:val="32"/>
        </w:rPr>
        <w:t>年初中学业水平考试物理试卷</w:t>
      </w:r>
    </w:p>
    <w:p w14:paraId="7478BCC1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，每小题给出的四个选项中只有一个正确）</w:t>
      </w:r>
    </w:p>
    <w:p w14:paraId="07B79E02" w14:textId="1673D32B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【答案】</w:t>
      </w:r>
      <w:r>
        <w:rPr>
          <w:color w:val="000000"/>
        </w:rPr>
        <w:t>B</w:t>
      </w:r>
    </w:p>
    <w:p w14:paraId="5CC15485" w14:textId="7478D8C2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【答案】</w:t>
      </w:r>
      <w:r>
        <w:rPr>
          <w:color w:val="000000"/>
        </w:rPr>
        <w:t>C</w:t>
      </w:r>
    </w:p>
    <w:p w14:paraId="0FF8BB02" w14:textId="5B2076E5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【答案】</w:t>
      </w:r>
      <w:r>
        <w:rPr>
          <w:color w:val="000000"/>
        </w:rPr>
        <w:t>A</w:t>
      </w:r>
    </w:p>
    <w:p w14:paraId="0C728339" w14:textId="077E291A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【答案】</w:t>
      </w:r>
      <w:r>
        <w:rPr>
          <w:color w:val="000000"/>
        </w:rPr>
        <w:t>D</w:t>
      </w:r>
    </w:p>
    <w:p w14:paraId="2870E8CC" w14:textId="0DFB923B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【答案】</w:t>
      </w:r>
      <w:r>
        <w:rPr>
          <w:color w:val="000000"/>
        </w:rPr>
        <w:t>D</w:t>
      </w:r>
    </w:p>
    <w:p w14:paraId="1D65DE5E" w14:textId="0725955D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【答案】</w:t>
      </w:r>
      <w:r>
        <w:rPr>
          <w:color w:val="000000"/>
        </w:rPr>
        <w:t>C</w:t>
      </w:r>
    </w:p>
    <w:p w14:paraId="68108CD8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14:paraId="14CAA2DC" w14:textId="47DFBF8A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小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变</w:t>
      </w:r>
    </w:p>
    <w:p w14:paraId="0FB0EA3C" w14:textId="6DC3F828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吸热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无规则运动</w:t>
      </w:r>
    </w:p>
    <w:p w14:paraId="2FDCAB1C" w14:textId="12140D5F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会聚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核聚变</w:t>
      </w:r>
    </w:p>
    <w:p w14:paraId="0AB60D35" w14:textId="2651AC49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绝缘体</w:t>
      </w:r>
    </w:p>
    <w:p w14:paraId="048F8BDC" w14:textId="264B3DE5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摩擦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费力</w:t>
      </w:r>
    </w:p>
    <w:p w14:paraId="0753E69E" w14:textId="2F9237B5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减小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等于</w:t>
      </w:r>
    </w:p>
    <w:p w14:paraId="27225244" w14:textId="176FF9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做功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压缩</w:t>
      </w:r>
    </w:p>
    <w:p w14:paraId="1C19CE70" w14:textId="3DC2147C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电能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降低</w:t>
      </w:r>
    </w:p>
    <w:p w14:paraId="2511669F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识图、作图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）</w:t>
      </w:r>
    </w:p>
    <w:p w14:paraId="7283FE00" w14:textId="5998B31C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法拉第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动圈式扬声器</w:t>
      </w:r>
    </w:p>
    <w:p w14:paraId="374CF4CC" w14:textId="521C1FBF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不变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变大</w:t>
      </w:r>
    </w:p>
    <w:p w14:paraId="1E581738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347F8268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215F3CC3" wp14:editId="5DAAC919">
            <wp:extent cx="1609725" cy="10858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A9910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038EC705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BF1B020" wp14:editId="01FEB8FC">
            <wp:extent cx="1704975" cy="8382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5B3E1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实验探究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3F7DD5F5" w14:textId="1BFAD5C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9</w:t>
      </w:r>
      <w:r>
        <w:rPr>
          <w:color w:val="2E75B6"/>
        </w:rPr>
        <w:t>题答案】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左端零刻线</w:t>
      </w:r>
      <w:r>
        <w:rPr>
          <w:color w:val="000000"/>
        </w:rPr>
        <w:t xml:space="preserve">    </w:t>
      </w:r>
    </w:p>
    <w:p w14:paraId="5985FEE1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47.6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.38</w:t>
      </w:r>
      <w:r>
        <w:rPr>
          <w:color w:val="000000"/>
        </w:rPr>
        <w:t xml:space="preserve">    </w:t>
      </w:r>
    </w:p>
    <w:p w14:paraId="048FE6A4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不是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石头吸水会导致体积测量值偏小，密度测量值偏大</w:t>
      </w:r>
    </w:p>
    <w:p w14:paraId="1F8FE072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6DA23819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240B4AAE" wp14:editId="603CB25A">
            <wp:extent cx="2486025" cy="15430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 xml:space="preserve">    </w:t>
      </w:r>
    </w:p>
    <w:p w14:paraId="034F0A40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处断路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.4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</w:t>
      </w:r>
    </w:p>
    <w:p w14:paraId="0A48F3C6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多次测量求平均值</w:t>
      </w:r>
      <w:r>
        <w:rPr>
          <w:color w:val="000000"/>
        </w:rPr>
        <w:t xml:space="preserve">    </w:t>
      </w:r>
    </w:p>
    <w:p w14:paraId="2BBCA117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闭合开关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当待测电阻阻值为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/>
          <w:color w:val="000000"/>
        </w:rPr>
        <w:t>时，电流表中的电流已达到</w:t>
      </w:r>
      <w:r>
        <w:rPr>
          <w:rFonts w:eastAsia="Times New Roman" w:cs="Times New Roman"/>
          <w:color w:val="000000"/>
        </w:rPr>
        <w:t>0.6A</w:t>
      </w:r>
      <w:r>
        <w:rPr>
          <w:rFonts w:ascii="宋体" w:hAnsi="宋体"/>
          <w:color w:val="000000"/>
        </w:rPr>
        <w:t>最大量程</w:t>
      </w:r>
    </w:p>
    <w:p w14:paraId="7E7CB5A0" w14:textId="77777777" w:rsidR="00DF03B5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简答与计算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分。简答部分要有必要的分析和说明，计算部分要有主要公式及数值代入过程，计算结果要有数值和单位。）</w:t>
      </w:r>
    </w:p>
    <w:p w14:paraId="1150BA9E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61140874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详解</w:t>
      </w:r>
    </w:p>
    <w:p w14:paraId="589527CD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6D24BF42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80m</w:t>
      </w:r>
      <w:r>
        <w:rPr>
          <w:color w:val="000000"/>
        </w:rPr>
        <w:t xml:space="preserve">    </w:t>
      </w:r>
    </w:p>
    <w:p w14:paraId="35CA345F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540" w:dyaOrig="285" w14:anchorId="13931FEF">
          <v:shape id="_x0000_i1026" type="#_x0000_t75" alt="学科网(www.zxxk.com)--教育资源门户，提供试卷、教案、课件、论文、素材以及各类教学资源下载，还有大量而丰富的教学相关资讯！ x1F6rcPFJGdN+fUPil0Ivg==" style="width:27pt;height:14.5pt" o:ole="">
            <v:imagedata r:id="rId30" o:title="eqId68fbb98f77fc538b39db12137636b4a5"/>
          </v:shape>
          <o:OLEObject Type="Embed" ProgID="Equation.DSMT4" ShapeID="_x0000_i1026" DrawAspect="Content" ObjectID="_1809364447" r:id="rId31"/>
        </w:object>
      </w:r>
    </w:p>
    <w:p w14:paraId="294801D8" w14:textId="77777777" w:rsidR="00DF03B5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4A7B936F" w14:textId="77777777" w:rsidR="00DF03B5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0E3CC342" wp14:editId="4C1B6DA1">
            <wp:extent cx="1666875" cy="1200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串联</w:t>
      </w:r>
      <w:r>
        <w:rPr>
          <w:color w:val="000000"/>
        </w:rPr>
        <w:t xml:space="preserve">    ②. </w:t>
      </w:r>
      <w:r>
        <w:object w:dxaOrig="600" w:dyaOrig="285" w14:anchorId="53498B3C">
          <v:shape id="_x0000_i1027" type="#_x0000_t75" alt="学科网(www.zxxk.com)--教育资源门户，提供试卷、教案、课件、论文、素材以及各类教学资源下载，还有大量而丰富的教学相关资讯！ x1F6rcPFJGdN+fUPil0Ivg==" style="width:30pt;height:14.5pt" o:ole="">
            <v:imagedata r:id="rId33" o:title="eqId05076c9fe37d9dc927a7c329aed93ce7"/>
          </v:shape>
          <o:OLEObject Type="Embed" ProgID="Equation.DSMT4" ShapeID="_x0000_i1027" DrawAspect="Content" ObjectID="_1809364448" r:id="rId34"/>
        </w:object>
      </w:r>
    </w:p>
    <w:sectPr w:rsidR="00DF03B5" w:rsidSect="00C321EB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4DDCC3" w14:textId="77777777" w:rsidR="00147594" w:rsidRDefault="00147594">
      <w:r>
        <w:separator/>
      </w:r>
    </w:p>
  </w:endnote>
  <w:endnote w:type="continuationSeparator" w:id="0">
    <w:p w14:paraId="4299C678" w14:textId="77777777" w:rsidR="00147594" w:rsidRDefault="00147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B737A7" w14:textId="77777777" w:rsidR="00660F40" w:rsidRDefault="00660F4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8E88A2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611CA443" w14:textId="77777777" w:rsidR="0090278E" w:rsidRDefault="0090278E">
    <w:pPr>
      <w:pStyle w:val="a5"/>
    </w:pPr>
  </w:p>
  <w:p w14:paraId="22D6907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B7BF48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D6128A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497339" w14:textId="77777777" w:rsidR="00660F40" w:rsidRDefault="00660F4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A75FF6" w14:textId="77777777" w:rsidR="00147594" w:rsidRDefault="00147594">
      <w:r>
        <w:separator/>
      </w:r>
    </w:p>
  </w:footnote>
  <w:footnote w:type="continuationSeparator" w:id="0">
    <w:p w14:paraId="7E921EAE" w14:textId="77777777" w:rsidR="00147594" w:rsidRDefault="001475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D58014" w14:textId="77777777" w:rsidR="00660F40" w:rsidRDefault="00660F4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14D740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47BB802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F30500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8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4148C1" w14:textId="77777777" w:rsidR="00660F40" w:rsidRDefault="00660F4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A418B5E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4B43E3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9D0ED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AC4D59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DDE262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CCED72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16AD0C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A3CE24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FFE4F2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2867380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7594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60F40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3B5"/>
    <w:rsid w:val="00DF071B"/>
    <w:rsid w:val="00E63075"/>
    <w:rsid w:val="00E97096"/>
    <w:rsid w:val="00EA0188"/>
    <w:rsid w:val="00EB17B4"/>
    <w:rsid w:val="00ED1550"/>
    <w:rsid w:val="00EE1A37"/>
    <w:rsid w:val="00F21C80"/>
    <w:rsid w:val="00F454DD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A76FB1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9" Type="http://schemas.openxmlformats.org/officeDocument/2006/relationships/header" Target="header3.xml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image" Target="media/image24.wmf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477</Words>
  <Characters>2825</Characters>
  <Application>Microsoft Office Word</Application>
  <DocSecurity>0</DocSecurity>
  <Lines>113</Lines>
  <Paragraphs>139</Paragraphs>
  <ScaleCrop>false</ScaleCrop>
  <Company>学科网 www.zxxk.com</Company>
  <LinksUpToDate>false</LinksUpToDate>
  <CharactersWithSpaces>5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80003669680128</dc:description>
  <cp:lastModifiedBy>Administrator</cp:lastModifiedBy>
  <cp:revision>11</cp:revision>
  <dcterms:created xsi:type="dcterms:W3CDTF">2025-06-19T18:20:00Z</dcterms:created>
  <dcterms:modified xsi:type="dcterms:W3CDTF">2025-05-21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